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4660"/>
  </p:normalViewPr>
  <p:slideViewPr>
    <p:cSldViewPr snapToGrid="0">
      <p:cViewPr>
        <p:scale>
          <a:sx n="100" d="100"/>
          <a:sy n="100" d="100"/>
        </p:scale>
        <p:origin x="2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25/08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278861" y="1710405"/>
            <a:ext cx="3121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© Editorial Planeta Colombiana S.A., 2015.</a:t>
            </a:r>
            <a:endParaRPr lang="es-E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 descr="Título del guion" title="Titulo"/>
          <p:cNvSpPr/>
          <p:nvPr/>
        </p:nvSpPr>
        <p:spPr>
          <a:xfrm>
            <a:off x="3705288" y="78445"/>
            <a:ext cx="2366655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s números complejos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719328" y="972456"/>
            <a:ext cx="2011679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mpliación del conjunto de los números real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ector angular 11"/>
          <p:cNvCxnSpPr>
            <a:stCxn id="4" idx="2"/>
            <a:endCxn id="5" idx="0"/>
          </p:cNvCxnSpPr>
          <p:nvPr/>
        </p:nvCxnSpPr>
        <p:spPr>
          <a:xfrm rot="5400000">
            <a:off x="3036232" y="-879928"/>
            <a:ext cx="541320" cy="3163448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 descr="Conector entre nodos" title="conector"/>
          <p:cNvSpPr txBox="1"/>
          <p:nvPr/>
        </p:nvSpPr>
        <p:spPr>
          <a:xfrm>
            <a:off x="820160" y="1497820"/>
            <a:ext cx="112243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 incluye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onector angular 30"/>
          <p:cNvCxnSpPr>
            <a:stCxn id="5" idx="2"/>
            <a:endCxn id="19" idx="0"/>
          </p:cNvCxnSpPr>
          <p:nvPr/>
        </p:nvCxnSpPr>
        <p:spPr>
          <a:xfrm rot="5400000">
            <a:off x="1510481" y="1283133"/>
            <a:ext cx="85582" cy="34379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ángulo 43" descr="Nodo de segundo nivel" title="Nodo02"/>
          <p:cNvSpPr/>
          <p:nvPr/>
        </p:nvSpPr>
        <p:spPr>
          <a:xfrm>
            <a:off x="505938" y="1968689"/>
            <a:ext cx="958831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 números imaginarios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Conector angular 44"/>
          <p:cNvCxnSpPr>
            <a:stCxn id="19" idx="2"/>
            <a:endCxn id="44" idx="0"/>
          </p:cNvCxnSpPr>
          <p:nvPr/>
        </p:nvCxnSpPr>
        <p:spPr>
          <a:xfrm rot="5400000">
            <a:off x="1063347" y="1650659"/>
            <a:ext cx="240037" cy="39602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uadroTexto 66" descr="Conector entre nodos" title="conector"/>
          <p:cNvSpPr txBox="1"/>
          <p:nvPr/>
        </p:nvSpPr>
        <p:spPr>
          <a:xfrm>
            <a:off x="583786" y="2420947"/>
            <a:ext cx="62302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cumple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Rectángulo 71" descr="Nodo de tercer nivel" title="Nodo03"/>
          <p:cNvSpPr/>
          <p:nvPr/>
        </p:nvSpPr>
        <p:spPr>
          <a:xfrm>
            <a:off x="451733" y="2744040"/>
            <a:ext cx="1099127" cy="369202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piedades de  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potencias de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6" name="Conector angular 75"/>
          <p:cNvCxnSpPr>
            <a:stCxn id="67" idx="2"/>
            <a:endCxn id="72" idx="0"/>
          </p:cNvCxnSpPr>
          <p:nvPr/>
        </p:nvCxnSpPr>
        <p:spPr>
          <a:xfrm rot="16200000" flipH="1">
            <a:off x="902169" y="2644911"/>
            <a:ext cx="92261" cy="10599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Rectángulo 215" descr="Nodo de primer nivel" title="Nodo01"/>
          <p:cNvSpPr/>
          <p:nvPr/>
        </p:nvSpPr>
        <p:spPr>
          <a:xfrm>
            <a:off x="3292223" y="992412"/>
            <a:ext cx="1689193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 conjunto de los números complej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7" name="Conector angular 216"/>
          <p:cNvCxnSpPr>
            <a:stCxn id="4" idx="2"/>
            <a:endCxn id="216" idx="0"/>
          </p:cNvCxnSpPr>
          <p:nvPr/>
        </p:nvCxnSpPr>
        <p:spPr>
          <a:xfrm rot="5400000">
            <a:off x="4232080" y="335876"/>
            <a:ext cx="561276" cy="751796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CuadroTexto 217" descr="Conector entre nodos" title="conector"/>
          <p:cNvSpPr txBox="1"/>
          <p:nvPr/>
        </p:nvSpPr>
        <p:spPr>
          <a:xfrm>
            <a:off x="4328046" y="1594223"/>
            <a:ext cx="112243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concreta e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9" name="Conector angular 218"/>
          <p:cNvCxnSpPr>
            <a:stCxn id="216" idx="2"/>
            <a:endCxn id="218" idx="0"/>
          </p:cNvCxnSpPr>
          <p:nvPr/>
        </p:nvCxnSpPr>
        <p:spPr>
          <a:xfrm rot="16200000" flipH="1">
            <a:off x="4432027" y="1136987"/>
            <a:ext cx="162029" cy="75244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ángulo 219" descr="Nodo de segundo nivel" title="Nodo02"/>
          <p:cNvSpPr/>
          <p:nvPr/>
        </p:nvSpPr>
        <p:spPr>
          <a:xfrm>
            <a:off x="2428484" y="1980457"/>
            <a:ext cx="1124746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resentación cartesiana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2" name="CuadroTexto 221" descr="Conector entre nodos" title="conector"/>
          <p:cNvSpPr txBox="1"/>
          <p:nvPr/>
        </p:nvSpPr>
        <p:spPr>
          <a:xfrm>
            <a:off x="2773666" y="2433139"/>
            <a:ext cx="68851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3" name="Conector angular 222"/>
          <p:cNvCxnSpPr>
            <a:stCxn id="220" idx="2"/>
            <a:endCxn id="222" idx="0"/>
          </p:cNvCxnSpPr>
          <p:nvPr/>
        </p:nvCxnSpPr>
        <p:spPr>
          <a:xfrm rot="16200000" flipH="1">
            <a:off x="3006786" y="2322001"/>
            <a:ext cx="95209" cy="12706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Rectángulo 255" descr="Nodo de tercer nivel" title="Nodo03"/>
          <p:cNvSpPr/>
          <p:nvPr/>
        </p:nvSpPr>
        <p:spPr>
          <a:xfrm>
            <a:off x="2675856" y="2753667"/>
            <a:ext cx="877374" cy="37505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_tradnl" sz="900" i="1" dirty="0">
                <a:latin typeface="Arial" panose="020B0604020202020204" pitchFamily="34" charset="0"/>
                <a:cs typeface="Arial" panose="020B0604020202020204" pitchFamily="34" charset="0"/>
              </a:rPr>
              <a:t>x + </a:t>
            </a:r>
            <a:r>
              <a:rPr lang="es-ES_tradnl" sz="9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</a:t>
            </a:r>
            <a:r>
              <a:rPr lang="es-ES_tradnl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ES_tradnl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_tradnl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, y</a:t>
            </a:r>
            <a:r>
              <a:rPr lang="es-ES_tradnl" sz="900" dirty="0" smtClean="0"/>
              <a:t>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0" name="Conector angular 259"/>
          <p:cNvCxnSpPr>
            <a:stCxn id="222" idx="2"/>
            <a:endCxn id="256" idx="0"/>
          </p:cNvCxnSpPr>
          <p:nvPr/>
        </p:nvCxnSpPr>
        <p:spPr>
          <a:xfrm rot="5400000">
            <a:off x="3071385" y="2707129"/>
            <a:ext cx="89696" cy="3380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Rectángulo 279" descr="Nodo de segundo nivel" title="Nodo02"/>
          <p:cNvSpPr/>
          <p:nvPr/>
        </p:nvSpPr>
        <p:spPr>
          <a:xfrm>
            <a:off x="3643156" y="1982169"/>
            <a:ext cx="1099014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resentación geométrica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4" name="Rectángulo 283" descr="Nodo de tercer nivel" title="Nodo03"/>
          <p:cNvSpPr/>
          <p:nvPr/>
        </p:nvSpPr>
        <p:spPr>
          <a:xfrm>
            <a:off x="4371365" y="2755671"/>
            <a:ext cx="1073087" cy="373054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5" name="Rectángulo 334" descr="Nodo de primer nivel" title="Nodo01"/>
          <p:cNvSpPr/>
          <p:nvPr/>
        </p:nvSpPr>
        <p:spPr>
          <a:xfrm>
            <a:off x="5912746" y="989300"/>
            <a:ext cx="1124746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6" name="Conector angular 335"/>
          <p:cNvCxnSpPr>
            <a:stCxn id="4" idx="2"/>
            <a:endCxn id="335" idx="0"/>
          </p:cNvCxnSpPr>
          <p:nvPr/>
        </p:nvCxnSpPr>
        <p:spPr>
          <a:xfrm rot="16200000" flipH="1">
            <a:off x="5402785" y="-83034"/>
            <a:ext cx="558164" cy="1586503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CuadroTexto 336" descr="Conector entre nodos" title="conector"/>
          <p:cNvSpPr txBox="1"/>
          <p:nvPr/>
        </p:nvSpPr>
        <p:spPr>
          <a:xfrm>
            <a:off x="7398281" y="1544498"/>
            <a:ext cx="74279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8" name="Conector angular 337"/>
          <p:cNvCxnSpPr>
            <a:stCxn id="335" idx="2"/>
            <a:endCxn id="337" idx="0"/>
          </p:cNvCxnSpPr>
          <p:nvPr/>
        </p:nvCxnSpPr>
        <p:spPr>
          <a:xfrm rot="16200000" flipH="1">
            <a:off x="7064691" y="839509"/>
            <a:ext cx="115416" cy="129456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Rectángulo 338" descr="Nodo de segundo nivel" title="Nodo02"/>
          <p:cNvSpPr/>
          <p:nvPr/>
        </p:nvSpPr>
        <p:spPr>
          <a:xfrm>
            <a:off x="7544534" y="1982317"/>
            <a:ext cx="1018441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tiplicación y división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0" name="Conector angular 339"/>
          <p:cNvCxnSpPr>
            <a:stCxn id="337" idx="2"/>
            <a:endCxn id="339" idx="0"/>
          </p:cNvCxnSpPr>
          <p:nvPr/>
        </p:nvCxnSpPr>
        <p:spPr>
          <a:xfrm rot="16200000" flipH="1">
            <a:off x="7808224" y="1736785"/>
            <a:ext cx="206987" cy="2840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CuadroTexto 340" descr="Conector entre nodos" title="conector"/>
          <p:cNvSpPr txBox="1"/>
          <p:nvPr/>
        </p:nvSpPr>
        <p:spPr>
          <a:xfrm>
            <a:off x="7642392" y="2433138"/>
            <a:ext cx="5600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cumpl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2" name="Conector angular 341"/>
          <p:cNvCxnSpPr>
            <a:stCxn id="339" idx="2"/>
            <a:endCxn id="341" idx="0"/>
          </p:cNvCxnSpPr>
          <p:nvPr/>
        </p:nvCxnSpPr>
        <p:spPr>
          <a:xfrm rot="5400000">
            <a:off x="7941414" y="2320797"/>
            <a:ext cx="93348" cy="13133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3" name="Rectángulo 342" descr="Nodo de tercer nivel" title="Nodo03"/>
          <p:cNvSpPr/>
          <p:nvPr/>
        </p:nvSpPr>
        <p:spPr>
          <a:xfrm>
            <a:off x="7544534" y="2756268"/>
            <a:ext cx="1018441" cy="356974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iedades de la 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ción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4" name="Rectángulo 343" descr="Nodo de cuarto nivel&#10;" title="Nodo04"/>
          <p:cNvSpPr/>
          <p:nvPr/>
        </p:nvSpPr>
        <p:spPr>
          <a:xfrm>
            <a:off x="7449284" y="3609642"/>
            <a:ext cx="1122431" cy="12035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urativa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mut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ci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o neutro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tivo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va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6" name="CuadroTexto 345" descr="Conector entre nodos" title="conector"/>
          <p:cNvSpPr txBox="1"/>
          <p:nvPr/>
        </p:nvSpPr>
        <p:spPr>
          <a:xfrm>
            <a:off x="7544534" y="3226159"/>
            <a:ext cx="46361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7" name="Conector angular 346"/>
          <p:cNvCxnSpPr>
            <a:stCxn id="341" idx="2"/>
            <a:endCxn id="343" idx="0"/>
          </p:cNvCxnSpPr>
          <p:nvPr/>
        </p:nvCxnSpPr>
        <p:spPr>
          <a:xfrm rot="16200000" flipH="1">
            <a:off x="7941939" y="2644452"/>
            <a:ext cx="92298" cy="13133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Conector angular 347"/>
          <p:cNvCxnSpPr>
            <a:stCxn id="343" idx="2"/>
            <a:endCxn id="346" idx="0"/>
          </p:cNvCxnSpPr>
          <p:nvPr/>
        </p:nvCxnSpPr>
        <p:spPr>
          <a:xfrm rot="5400000">
            <a:off x="7858591" y="3030994"/>
            <a:ext cx="112917" cy="27741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Conector angular 348"/>
          <p:cNvCxnSpPr>
            <a:stCxn id="346" idx="2"/>
            <a:endCxn id="344" idx="0"/>
          </p:cNvCxnSpPr>
          <p:nvPr/>
        </p:nvCxnSpPr>
        <p:spPr>
          <a:xfrm rot="16200000" flipH="1">
            <a:off x="7817096" y="3416237"/>
            <a:ext cx="152651" cy="23415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Rectángulo 146" descr="Nodo de segundo nivel" title="Nodo02"/>
          <p:cNvSpPr/>
          <p:nvPr/>
        </p:nvSpPr>
        <p:spPr>
          <a:xfrm>
            <a:off x="1545791" y="1970008"/>
            <a:ext cx="716149" cy="35615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ldad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Rectángulo 147" descr="Nodo de segundo nivel" title="Nodo02"/>
          <p:cNvSpPr/>
          <p:nvPr/>
        </p:nvSpPr>
        <p:spPr>
          <a:xfrm>
            <a:off x="4888616" y="1989226"/>
            <a:ext cx="659515" cy="35093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ódul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Rectángulo 148" descr="Nodo de segundo nivel" title="Nodo02"/>
          <p:cNvSpPr/>
          <p:nvPr/>
        </p:nvSpPr>
        <p:spPr>
          <a:xfrm>
            <a:off x="5667968" y="1984747"/>
            <a:ext cx="807151" cy="36382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jugad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Rectángulo 149" descr="Nodo de segundo nivel" title="Nodo02"/>
          <p:cNvSpPr/>
          <p:nvPr/>
        </p:nvSpPr>
        <p:spPr>
          <a:xfrm>
            <a:off x="6605481" y="1989226"/>
            <a:ext cx="878525" cy="36382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ción y sustracción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2" name="Rectángulo 191" descr="Nodo de tercer nivel" title="Nodo03"/>
          <p:cNvSpPr/>
          <p:nvPr/>
        </p:nvSpPr>
        <p:spPr>
          <a:xfrm>
            <a:off x="1641362" y="2744057"/>
            <a:ext cx="967035" cy="38466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</a:p>
          <a:p>
            <a:r>
              <a:rPr lang="es-CO" sz="9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⇔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s-CO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3" name="Rectángulo 192" descr="Nodo de tercer nivel" title="Nodo03"/>
          <p:cNvSpPr/>
          <p:nvPr/>
        </p:nvSpPr>
        <p:spPr>
          <a:xfrm>
            <a:off x="5501729" y="2752830"/>
            <a:ext cx="975617" cy="37589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CuadroTexto 202" descr="Conector entre nodos" title="conector"/>
          <p:cNvSpPr txBox="1"/>
          <p:nvPr/>
        </p:nvSpPr>
        <p:spPr>
          <a:xfrm>
            <a:off x="6641417" y="2439318"/>
            <a:ext cx="5600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cumpl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Rectángulo 213" descr="Nodo de cuarto nivel&#10;" title="Nodo04"/>
          <p:cNvSpPr/>
          <p:nvPr/>
        </p:nvSpPr>
        <p:spPr>
          <a:xfrm>
            <a:off x="6271901" y="3648289"/>
            <a:ext cx="1044424" cy="9981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ur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mut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ci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o neutro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aditivo</a:t>
            </a:r>
          </a:p>
          <a:p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ctr">
              <a:buFont typeface="Arial" panose="020B0604020202020204" pitchFamily="34" charset="0"/>
              <a:buChar char="•"/>
            </a:pP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ctr">
              <a:buFont typeface="Arial" panose="020B0604020202020204" pitchFamily="34" charset="0"/>
              <a:buChar char="•"/>
            </a:pP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ctr">
              <a:buFont typeface="Arial" panose="020B0604020202020204" pitchFamily="34" charset="0"/>
              <a:buChar char="•"/>
            </a:pP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5" name="Objeto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01130"/>
              </p:ext>
            </p:extLst>
          </p:nvPr>
        </p:nvGraphicFramePr>
        <p:xfrm>
          <a:off x="4446702" y="2819710"/>
          <a:ext cx="9334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6702" y="2819710"/>
                        <a:ext cx="9334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to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59484"/>
              </p:ext>
            </p:extLst>
          </p:nvPr>
        </p:nvGraphicFramePr>
        <p:xfrm>
          <a:off x="5567321" y="2849370"/>
          <a:ext cx="8524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7321" y="2849370"/>
                        <a:ext cx="852488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" name="Rectángulo 317" descr="Nodo de tercer nivel" title="Nodo03"/>
          <p:cNvSpPr/>
          <p:nvPr/>
        </p:nvSpPr>
        <p:spPr>
          <a:xfrm>
            <a:off x="6593424" y="2748968"/>
            <a:ext cx="852355" cy="37484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iedades de la 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ón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1" name="CuadroTexto 330" descr="Conector entre nodos" title="conector"/>
          <p:cNvSpPr txBox="1"/>
          <p:nvPr/>
        </p:nvSpPr>
        <p:spPr>
          <a:xfrm>
            <a:off x="5697631" y="2433138"/>
            <a:ext cx="68851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2" name="CuadroTexto 331" descr="Conector entre nodos" title="conector"/>
          <p:cNvSpPr txBox="1"/>
          <p:nvPr/>
        </p:nvSpPr>
        <p:spPr>
          <a:xfrm>
            <a:off x="4778153" y="2430759"/>
            <a:ext cx="66403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3" name="CuadroTexto 332" descr="Conector entre nodos" title="conector"/>
          <p:cNvSpPr txBox="1"/>
          <p:nvPr/>
        </p:nvSpPr>
        <p:spPr>
          <a:xfrm>
            <a:off x="1573820" y="2414878"/>
            <a:ext cx="64776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3" name="CuadroTexto 362" descr="Conector entre nodos" title="conector"/>
          <p:cNvSpPr txBox="1"/>
          <p:nvPr/>
        </p:nvSpPr>
        <p:spPr>
          <a:xfrm>
            <a:off x="6648312" y="3266779"/>
            <a:ext cx="46361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" name="Rectángulo 367" descr="Nodo de tercer nivel" title="Nodo03"/>
          <p:cNvSpPr/>
          <p:nvPr/>
        </p:nvSpPr>
        <p:spPr>
          <a:xfrm>
            <a:off x="3303934" y="3194772"/>
            <a:ext cx="1417069" cy="37484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 real: eje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imaginario: eje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" name="CuadroTexto 368" descr="Conector entre nodos" title="conector"/>
          <p:cNvSpPr txBox="1"/>
          <p:nvPr/>
        </p:nvSpPr>
        <p:spPr>
          <a:xfrm>
            <a:off x="3643156" y="2439318"/>
            <a:ext cx="688514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5" name="Conector angular 374"/>
          <p:cNvCxnSpPr>
            <a:stCxn id="337" idx="2"/>
            <a:endCxn id="150" idx="0"/>
          </p:cNvCxnSpPr>
          <p:nvPr/>
        </p:nvCxnSpPr>
        <p:spPr>
          <a:xfrm rot="5400000">
            <a:off x="7300264" y="1519810"/>
            <a:ext cx="213896" cy="72493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Conector angular 376"/>
          <p:cNvCxnSpPr>
            <a:stCxn id="218" idx="2"/>
            <a:endCxn id="147" idx="0"/>
          </p:cNvCxnSpPr>
          <p:nvPr/>
        </p:nvCxnSpPr>
        <p:spPr>
          <a:xfrm rot="5400000">
            <a:off x="3324088" y="404833"/>
            <a:ext cx="144953" cy="298539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9" name="Conector angular 378"/>
          <p:cNvCxnSpPr>
            <a:stCxn id="218" idx="2"/>
            <a:endCxn id="220" idx="0"/>
          </p:cNvCxnSpPr>
          <p:nvPr/>
        </p:nvCxnSpPr>
        <p:spPr>
          <a:xfrm rot="5400000">
            <a:off x="3862359" y="953554"/>
            <a:ext cx="155402" cy="189840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Conector angular 380"/>
          <p:cNvCxnSpPr/>
          <p:nvPr/>
        </p:nvCxnSpPr>
        <p:spPr>
          <a:xfrm rot="16200000" flipH="1">
            <a:off x="4971734" y="1742585"/>
            <a:ext cx="164171" cy="32911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Conector angular 163"/>
          <p:cNvCxnSpPr>
            <a:stCxn id="218" idx="2"/>
            <a:endCxn id="149" idx="0"/>
          </p:cNvCxnSpPr>
          <p:nvPr/>
        </p:nvCxnSpPr>
        <p:spPr>
          <a:xfrm rot="16200000" flipH="1">
            <a:off x="5400557" y="1313760"/>
            <a:ext cx="159692" cy="118228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Conector angular 165"/>
          <p:cNvCxnSpPr>
            <a:stCxn id="44" idx="2"/>
            <a:endCxn id="67" idx="0"/>
          </p:cNvCxnSpPr>
          <p:nvPr/>
        </p:nvCxnSpPr>
        <p:spPr>
          <a:xfrm rot="5400000">
            <a:off x="892936" y="2328528"/>
            <a:ext cx="94785" cy="9005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Conector angular 167"/>
          <p:cNvCxnSpPr>
            <a:stCxn id="147" idx="2"/>
            <a:endCxn id="333" idx="0"/>
          </p:cNvCxnSpPr>
          <p:nvPr/>
        </p:nvCxnSpPr>
        <p:spPr>
          <a:xfrm rot="5400000">
            <a:off x="1856427" y="2367438"/>
            <a:ext cx="88717" cy="616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ector angular 170"/>
          <p:cNvCxnSpPr>
            <a:stCxn id="333" idx="2"/>
            <a:endCxn id="192" idx="0"/>
          </p:cNvCxnSpPr>
          <p:nvPr/>
        </p:nvCxnSpPr>
        <p:spPr>
          <a:xfrm rot="16200000" flipH="1">
            <a:off x="1962118" y="2581294"/>
            <a:ext cx="98347" cy="22717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Conector angular 172"/>
          <p:cNvCxnSpPr>
            <a:stCxn id="280" idx="2"/>
            <a:endCxn id="369" idx="0"/>
          </p:cNvCxnSpPr>
          <p:nvPr/>
        </p:nvCxnSpPr>
        <p:spPr>
          <a:xfrm rot="5400000">
            <a:off x="4040200" y="2286855"/>
            <a:ext cx="99676" cy="20525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ector angular 175"/>
          <p:cNvCxnSpPr>
            <a:stCxn id="369" idx="2"/>
            <a:endCxn id="368" idx="0"/>
          </p:cNvCxnSpPr>
          <p:nvPr/>
        </p:nvCxnSpPr>
        <p:spPr>
          <a:xfrm rot="16200000" flipH="1">
            <a:off x="3737630" y="2919933"/>
            <a:ext cx="524622" cy="2505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onector angular 177"/>
          <p:cNvCxnSpPr>
            <a:stCxn id="148" idx="2"/>
            <a:endCxn id="332" idx="0"/>
          </p:cNvCxnSpPr>
          <p:nvPr/>
        </p:nvCxnSpPr>
        <p:spPr>
          <a:xfrm rot="5400000">
            <a:off x="5118974" y="2331359"/>
            <a:ext cx="90598" cy="10820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Conector angular 183"/>
          <p:cNvCxnSpPr>
            <a:stCxn id="332" idx="2"/>
            <a:endCxn id="284" idx="0"/>
          </p:cNvCxnSpPr>
          <p:nvPr/>
        </p:nvCxnSpPr>
        <p:spPr>
          <a:xfrm rot="5400000">
            <a:off x="4962001" y="2607500"/>
            <a:ext cx="94080" cy="20226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Conector angular 186"/>
          <p:cNvCxnSpPr>
            <a:stCxn id="149" idx="2"/>
            <a:endCxn id="331" idx="0"/>
          </p:cNvCxnSpPr>
          <p:nvPr/>
        </p:nvCxnSpPr>
        <p:spPr>
          <a:xfrm rot="5400000">
            <a:off x="6014433" y="2376027"/>
            <a:ext cx="84566" cy="2965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Conector angular 188"/>
          <p:cNvCxnSpPr>
            <a:stCxn id="331" idx="2"/>
            <a:endCxn id="193" idx="0"/>
          </p:cNvCxnSpPr>
          <p:nvPr/>
        </p:nvCxnSpPr>
        <p:spPr>
          <a:xfrm rot="5400000">
            <a:off x="5971283" y="2682225"/>
            <a:ext cx="88860" cy="5235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Conector angular 193"/>
          <p:cNvCxnSpPr>
            <a:stCxn id="150" idx="2"/>
            <a:endCxn id="203" idx="0"/>
          </p:cNvCxnSpPr>
          <p:nvPr/>
        </p:nvCxnSpPr>
        <p:spPr>
          <a:xfrm rot="5400000">
            <a:off x="6939962" y="2334535"/>
            <a:ext cx="86267" cy="12329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Conector angular 198"/>
          <p:cNvCxnSpPr>
            <a:stCxn id="203" idx="2"/>
            <a:endCxn id="318" idx="0"/>
          </p:cNvCxnSpPr>
          <p:nvPr/>
        </p:nvCxnSpPr>
        <p:spPr>
          <a:xfrm rot="16200000" flipH="1">
            <a:off x="6931115" y="2660481"/>
            <a:ext cx="78818" cy="9815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Conector angular 203"/>
          <p:cNvCxnSpPr>
            <a:stCxn id="318" idx="2"/>
            <a:endCxn id="363" idx="0"/>
          </p:cNvCxnSpPr>
          <p:nvPr/>
        </p:nvCxnSpPr>
        <p:spPr>
          <a:xfrm rot="5400000">
            <a:off x="6878379" y="3125556"/>
            <a:ext cx="142966" cy="13948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Conector angular 205"/>
          <p:cNvCxnSpPr>
            <a:stCxn id="363" idx="2"/>
            <a:endCxn id="214" idx="0"/>
          </p:cNvCxnSpPr>
          <p:nvPr/>
        </p:nvCxnSpPr>
        <p:spPr>
          <a:xfrm rot="5400000">
            <a:off x="6761778" y="3529946"/>
            <a:ext cx="150678" cy="8600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" name="Rectángulo 388" descr="Nodo de primer nivel" title="Nodo01"/>
          <p:cNvSpPr/>
          <p:nvPr/>
        </p:nvSpPr>
        <p:spPr>
          <a:xfrm>
            <a:off x="7639005" y="971722"/>
            <a:ext cx="1124746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plicacion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3" name="Conector angular 392"/>
          <p:cNvCxnSpPr>
            <a:stCxn id="4" idx="2"/>
            <a:endCxn id="389" idx="0"/>
          </p:cNvCxnSpPr>
          <p:nvPr/>
        </p:nvCxnSpPr>
        <p:spPr>
          <a:xfrm rot="16200000" flipH="1">
            <a:off x="6274704" y="-954952"/>
            <a:ext cx="540586" cy="331276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4</TotalTime>
  <Words>118</Words>
  <Application>Microsoft Office PowerPoint</Application>
  <PresentationFormat>Carta (216 x 279 mm)</PresentationFormat>
  <Paragraphs>51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6" baseType="lpstr">
      <vt:lpstr>Arial</vt:lpstr>
      <vt:lpstr>Calibri</vt:lpstr>
      <vt:lpstr>Cambria Math</vt:lpstr>
      <vt:lpstr>Tema de Office</vt:lpstr>
      <vt:lpstr>MathType 6.0 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Luisa Fernanada</cp:lastModifiedBy>
  <cp:revision>49</cp:revision>
  <cp:lastPrinted>2015-06-25T22:36:16Z</cp:lastPrinted>
  <dcterms:created xsi:type="dcterms:W3CDTF">2015-05-14T14:12:36Z</dcterms:created>
  <dcterms:modified xsi:type="dcterms:W3CDTF">2015-08-25T23:34:41Z</dcterms:modified>
</cp:coreProperties>
</file>